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9C3CF3E" w14:textId="5124AA1B" w:rsidR="00C0065C" w:rsidRDefault="00C0065C" w:rsidP="00C0065C">
      <w:pPr>
        <w:pStyle w:val="MTDisplayEquation"/>
      </w:pPr>
      <w:r>
        <w:tab/>
      </w:r>
      <w:r w:rsidRPr="00C0065C">
        <w:rPr>
          <w:position w:val="-72"/>
        </w:rPr>
        <w:object w:dxaOrig="3480" w:dyaOrig="1820" w14:anchorId="192CB6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91pt" o:ole="">
            <v:imagedata r:id="rId4" o:title=""/>
          </v:shape>
          <o:OLEObject Type="Embed" ProgID="Equation.DSMT4" ShapeID="_x0000_i1025" DrawAspect="Content" ObjectID="_1657289353" r:id="rId5"/>
        </w:object>
      </w:r>
      <w:r>
        <w:t xml:space="preserve"> </w:t>
      </w:r>
    </w:p>
    <w:p w14:paraId="7CB64793" w14:textId="0CFB78DE" w:rsidR="00C0065C" w:rsidRPr="00C0065C" w:rsidRDefault="00747F4B" w:rsidP="00C0065C">
      <w:r>
        <w:rPr>
          <w:noProof/>
        </w:rPr>
        <w:lastRenderedPageBreak/>
        <w:drawing>
          <wp:inline distT="0" distB="0" distL="0" distR="0" wp14:anchorId="53D043F6" wp14:editId="6D6313CC">
            <wp:extent cx="3050540" cy="886333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0540" cy="886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36C628" w14:textId="77777777" w:rsidR="00C0065C" w:rsidRDefault="00C0065C" w:rsidP="00BB2FE6">
      <w:pPr>
        <w:pStyle w:val="MTDisplayEquation"/>
      </w:pPr>
    </w:p>
    <w:p w14:paraId="78751935" w14:textId="77777777" w:rsidR="00C0065C" w:rsidRDefault="00C0065C" w:rsidP="00BB2FE6">
      <w:pPr>
        <w:pStyle w:val="MTDisplayEquation"/>
      </w:pPr>
    </w:p>
    <w:p w14:paraId="39226811" w14:textId="77777777" w:rsidR="00C0065C" w:rsidRDefault="00C0065C" w:rsidP="00BB2FE6">
      <w:pPr>
        <w:pStyle w:val="MTDisplayEquation"/>
      </w:pPr>
    </w:p>
    <w:p w14:paraId="11421BE6" w14:textId="77777777" w:rsidR="00C0065C" w:rsidRDefault="00C0065C" w:rsidP="00BB2FE6">
      <w:pPr>
        <w:pStyle w:val="MTDisplayEquation"/>
      </w:pPr>
    </w:p>
    <w:p w14:paraId="4E25B1C1" w14:textId="37E5AA5F" w:rsidR="00BB2FE6" w:rsidRDefault="00BB2FE6" w:rsidP="00BB2FE6">
      <w:pPr>
        <w:pStyle w:val="MTDisplayEquation"/>
      </w:pPr>
      <w:r>
        <w:tab/>
      </w:r>
      <w:r w:rsidR="00CB1518" w:rsidRPr="00CB1518">
        <w:rPr>
          <w:position w:val="-172"/>
        </w:rPr>
        <w:object w:dxaOrig="4980" w:dyaOrig="8680" w14:anchorId="7753D367">
          <v:shape id="_x0000_i1026" type="#_x0000_t75" style="width:248.9pt;height:433.85pt" o:ole="">
            <v:imagedata r:id="rId7" o:title=""/>
          </v:shape>
          <o:OLEObject Type="Embed" ProgID="Equation.DSMT4" ShapeID="_x0000_i1026" DrawAspect="Content" ObjectID="_1657289354" r:id="rId8"/>
        </w:object>
      </w:r>
      <w:r>
        <w:t xml:space="preserve"> </w:t>
      </w:r>
    </w:p>
    <w:p w14:paraId="6A6B119D" w14:textId="2CBCBC2A" w:rsidR="00BB2FE6" w:rsidRDefault="00291705" w:rsidP="00BB2FE6">
      <w:r>
        <w:rPr>
          <w:rFonts w:hint="eastAsia"/>
        </w:rPr>
        <w:t>以此类推</w:t>
      </w:r>
    </w:p>
    <w:p w14:paraId="5F8B61A9" w14:textId="6FE714E4" w:rsidR="00291705" w:rsidRDefault="00291705" w:rsidP="00291705">
      <w:pPr>
        <w:pStyle w:val="MTDisplayEquation"/>
      </w:pPr>
      <w:r>
        <w:tab/>
      </w:r>
      <w:r w:rsidRPr="00291705">
        <w:rPr>
          <w:position w:val="-32"/>
        </w:rPr>
        <w:object w:dxaOrig="3540" w:dyaOrig="740" w14:anchorId="7B731059">
          <v:shape id="_x0000_i1027" type="#_x0000_t75" style="width:176.9pt;height:36.95pt" o:ole="">
            <v:imagedata r:id="rId9" o:title=""/>
          </v:shape>
          <o:OLEObject Type="Embed" ProgID="Equation.DSMT4" ShapeID="_x0000_i1027" DrawAspect="Content" ObjectID="_1657289355" r:id="rId10"/>
        </w:object>
      </w:r>
      <w:r>
        <w:t xml:space="preserve"> </w:t>
      </w:r>
    </w:p>
    <w:p w14:paraId="0F19721B" w14:textId="77777777" w:rsidR="00291705" w:rsidRPr="00291705" w:rsidRDefault="00291705" w:rsidP="00291705"/>
    <w:p w14:paraId="1EBD1102" w14:textId="1D425694" w:rsidR="00554A65" w:rsidRDefault="00BB2FE6" w:rsidP="00BB2FE6">
      <w:pPr>
        <w:pStyle w:val="MTDisplayEquation"/>
      </w:pPr>
      <w:r>
        <w:lastRenderedPageBreak/>
        <w:tab/>
      </w:r>
      <w:r w:rsidR="00291705" w:rsidRPr="00291705">
        <w:rPr>
          <w:position w:val="-206"/>
        </w:rPr>
        <w:object w:dxaOrig="7660" w:dyaOrig="4239" w14:anchorId="76EBBADD">
          <v:shape id="_x0000_i1028" type="#_x0000_t75" style="width:383pt;height:212.5pt" o:ole="">
            <v:imagedata r:id="rId11" o:title=""/>
          </v:shape>
          <o:OLEObject Type="Embed" ProgID="Equation.DSMT4" ShapeID="_x0000_i1028" DrawAspect="Content" ObjectID="_1657289356" r:id="rId12"/>
        </w:object>
      </w:r>
      <w:r>
        <w:t xml:space="preserve"> </w:t>
      </w:r>
    </w:p>
    <w:p w14:paraId="30B7C1F8" w14:textId="1E6FAE5F" w:rsidR="00BB2FE6" w:rsidRDefault="00291705">
      <w:r>
        <w:rPr>
          <w:rFonts w:hint="eastAsia"/>
        </w:rPr>
        <w:t>命题得证。</w:t>
      </w:r>
    </w:p>
    <w:sectPr w:rsidR="00BB2F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4408"/>
    <w:rsid w:val="00291705"/>
    <w:rsid w:val="003504FC"/>
    <w:rsid w:val="003C6E07"/>
    <w:rsid w:val="00414408"/>
    <w:rsid w:val="00423BA9"/>
    <w:rsid w:val="00554A65"/>
    <w:rsid w:val="00593EB5"/>
    <w:rsid w:val="006265A5"/>
    <w:rsid w:val="00747F4B"/>
    <w:rsid w:val="00A93E90"/>
    <w:rsid w:val="00B76376"/>
    <w:rsid w:val="00BB2FE6"/>
    <w:rsid w:val="00C0065C"/>
    <w:rsid w:val="00CB1518"/>
    <w:rsid w:val="00D93D20"/>
    <w:rsid w:val="00E419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2E88D900"/>
  <w15:chartTrackingRefBased/>
  <w15:docId w15:val="{4A828950-027E-4F17-AE1C-068E73A7BA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BB2FE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BB2FE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4</Pages>
  <Words>20</Words>
  <Characters>114</Characters>
  <Application>Microsoft Office Word</Application>
  <DocSecurity>0</DocSecurity>
  <Lines>1</Lines>
  <Paragraphs>1</Paragraphs>
  <ScaleCrop>false</ScaleCrop>
  <Company/>
  <LinksUpToDate>false</LinksUpToDate>
  <CharactersWithSpaces>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20-07-26T07:20:00Z</dcterms:created>
  <dcterms:modified xsi:type="dcterms:W3CDTF">2020-07-26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